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61E" w:rsidRDefault="003F361E" w:rsidP="003F361E">
      <w:pPr>
        <w:ind w:right="-828"/>
        <w:rPr>
          <w:rFonts w:ascii="Comic Sans MS" w:hAnsi="Comic Sans MS"/>
        </w:rPr>
      </w:pPr>
    </w:p>
    <w:p w:rsidR="003F361E" w:rsidRDefault="00EA5971" w:rsidP="00EA5971">
      <w:pPr>
        <w:pStyle w:val="Odstavekseznama"/>
        <w:ind w:left="-360" w:right="-828"/>
        <w:rPr>
          <w:rFonts w:ascii="Comic Sans MS" w:hAnsi="Comic Sans MS"/>
        </w:rPr>
      </w:pPr>
      <w:r>
        <w:rPr>
          <w:rFonts w:ascii="Comic Sans MS" w:hAnsi="Comic Sans MS"/>
        </w:rPr>
        <w:t xml:space="preserve">MATEMATIKA 9 </w:t>
      </w:r>
      <w:r>
        <w:rPr>
          <w:rFonts w:ascii="Comic Sans MS" w:hAnsi="Comic Sans MS"/>
        </w:rPr>
        <w:tab/>
      </w:r>
      <w:r w:rsidR="003F361E" w:rsidRPr="00EA5971">
        <w:rPr>
          <w:rFonts w:ascii="Comic Sans MS" w:hAnsi="Comic Sans MS"/>
          <w:b/>
        </w:rPr>
        <w:t>P</w:t>
      </w:r>
      <w:r w:rsidR="00DA6520">
        <w:rPr>
          <w:rFonts w:ascii="Comic Sans MS" w:hAnsi="Comic Sans MS"/>
          <w:b/>
        </w:rPr>
        <w:t>onavljanje in utrjevanje</w:t>
      </w:r>
      <w:r w:rsidR="003F361E" w:rsidRPr="00EA5971">
        <w:rPr>
          <w:rFonts w:ascii="Comic Sans MS" w:hAnsi="Comic Sans MS"/>
          <w:b/>
        </w:rPr>
        <w:t xml:space="preserve"> znanja</w:t>
      </w:r>
      <w:r>
        <w:rPr>
          <w:rFonts w:ascii="Comic Sans MS" w:hAnsi="Comic Sans MS"/>
        </w:rPr>
        <w:t xml:space="preserve"> (</w:t>
      </w:r>
      <w:r w:rsidR="00806CA6">
        <w:rPr>
          <w:rFonts w:ascii="Comic Sans MS" w:hAnsi="Comic Sans MS"/>
        </w:rPr>
        <w:t>E</w:t>
      </w:r>
      <w:r>
        <w:rPr>
          <w:rFonts w:ascii="Comic Sans MS" w:hAnsi="Comic Sans MS"/>
        </w:rPr>
        <w:t>načb</w:t>
      </w:r>
      <w:r w:rsidR="00806CA6">
        <w:rPr>
          <w:rFonts w:ascii="Comic Sans MS" w:hAnsi="Comic Sans MS"/>
        </w:rPr>
        <w:t>e</w:t>
      </w:r>
      <w:r>
        <w:rPr>
          <w:rFonts w:ascii="Comic Sans MS" w:hAnsi="Comic Sans MS"/>
        </w:rPr>
        <w:t>, sorazmerja)</w:t>
      </w:r>
    </w:p>
    <w:p w:rsidR="003F361E" w:rsidRDefault="003F361E" w:rsidP="003F361E">
      <w:pPr>
        <w:ind w:left="-720" w:right="-828"/>
        <w:rPr>
          <w:rFonts w:ascii="Comic Sans MS" w:hAnsi="Comic Sans MS"/>
        </w:rPr>
      </w:pPr>
    </w:p>
    <w:p w:rsidR="001B6B6A" w:rsidRPr="001B6B6A" w:rsidRDefault="001B6B6A" w:rsidP="001B6B6A">
      <w:pPr>
        <w:rPr>
          <w:rFonts w:ascii="Comic Sans MS" w:hAnsi="Comic Sans MS"/>
        </w:rPr>
      </w:pPr>
    </w:p>
    <w:p w:rsidR="001B6B6A" w:rsidRPr="00B6626A" w:rsidRDefault="00DA6520" w:rsidP="00DA6520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B6626A">
        <w:rPr>
          <w:rFonts w:ascii="Comic Sans MS" w:hAnsi="Comic Sans MS"/>
        </w:rPr>
        <w:t>Mati je stara 48 let in je štirikrat starejša od svoje hčere. Pred koliko leti je bila sedemkrat starejša od nje?</w:t>
      </w:r>
    </w:p>
    <w:p w:rsidR="00116F97" w:rsidRPr="00B6626A" w:rsidRDefault="00116F97" w:rsidP="00116F97">
      <w:pPr>
        <w:pStyle w:val="Odstavekseznama"/>
        <w:ind w:left="-360"/>
        <w:rPr>
          <w:rFonts w:ascii="Comic Sans MS" w:hAnsi="Comic Sans MS"/>
        </w:rPr>
      </w:pPr>
    </w:p>
    <w:p w:rsidR="001B6B6A" w:rsidRPr="00B6626A" w:rsidRDefault="001B6B6A" w:rsidP="001B6B6A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B6626A">
        <w:rPr>
          <w:rFonts w:ascii="Comic Sans MS" w:hAnsi="Comic Sans MS"/>
        </w:rPr>
        <w:t>Ko</w:t>
      </w:r>
      <w:r w:rsidR="00116F97" w:rsidRPr="00B6626A">
        <w:rPr>
          <w:rFonts w:ascii="Comic Sans MS" w:hAnsi="Comic Sans MS"/>
        </w:rPr>
        <w:t>liko merijo stranice pravokotnega trikotnika, če meri ena od katet 9 cm, druga kateta pa je za 3 cm krajša od hipotenuze?</w:t>
      </w:r>
      <w:r w:rsidRPr="00B6626A">
        <w:rPr>
          <w:rFonts w:ascii="Comic Sans MS" w:hAnsi="Comic Sans MS"/>
        </w:rPr>
        <w:t xml:space="preserve"> </w:t>
      </w:r>
      <w:r w:rsidR="00116F97" w:rsidRPr="00B6626A">
        <w:rPr>
          <w:rFonts w:ascii="Comic Sans MS" w:hAnsi="Comic Sans MS"/>
        </w:rPr>
        <w:t>Koliko m</w:t>
      </w:r>
      <w:r w:rsidR="00116F97" w:rsidRPr="00B6626A">
        <w:rPr>
          <w:rFonts w:ascii="Comic Sans MS" w:hAnsi="Comic Sans MS"/>
          <w:vertAlign w:val="superscript"/>
        </w:rPr>
        <w:t>2</w:t>
      </w:r>
      <w:r w:rsidR="00116F97" w:rsidRPr="00B6626A">
        <w:rPr>
          <w:rFonts w:ascii="Comic Sans MS" w:hAnsi="Comic Sans MS"/>
        </w:rPr>
        <w:t xml:space="preserve"> meri ploščina trikotnika?</w:t>
      </w:r>
    </w:p>
    <w:p w:rsidR="001B6B6A" w:rsidRPr="00B6626A" w:rsidRDefault="001B6B6A" w:rsidP="001B6B6A">
      <w:pPr>
        <w:rPr>
          <w:rFonts w:ascii="Comic Sans MS" w:hAnsi="Comic Sans MS"/>
        </w:rPr>
      </w:pPr>
    </w:p>
    <w:p w:rsidR="001B6B6A" w:rsidRPr="00B6626A" w:rsidRDefault="001B6B6A" w:rsidP="001B6B6A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B6626A">
        <w:rPr>
          <w:rFonts w:ascii="Comic Sans MS" w:hAnsi="Comic Sans MS"/>
        </w:rPr>
        <w:t>Kvadrat</w:t>
      </w:r>
      <w:r w:rsidR="00003330" w:rsidRPr="00B6626A">
        <w:rPr>
          <w:rFonts w:ascii="Comic Sans MS" w:hAnsi="Comic Sans MS"/>
        </w:rPr>
        <w:t xml:space="preserve"> in pravokotnik imata enako veliki ploščini. Širina pravokotnika je za 5 cm krajša od njegove dolžine. Stranica kvadrata pa je za 3 cm krajša od dolžine pravokotnika.</w:t>
      </w:r>
      <w:r w:rsidRPr="00B6626A">
        <w:rPr>
          <w:rFonts w:ascii="Comic Sans MS" w:hAnsi="Comic Sans MS"/>
        </w:rPr>
        <w:t xml:space="preserve"> Izračunaj dolžino </w:t>
      </w:r>
      <w:r w:rsidR="00AA0F7B" w:rsidRPr="00B6626A">
        <w:rPr>
          <w:rFonts w:ascii="Comic Sans MS" w:hAnsi="Comic Sans MS"/>
        </w:rPr>
        <w:t xml:space="preserve">in širino pravokotnika ter dolžino </w:t>
      </w:r>
      <w:r w:rsidRPr="00B6626A">
        <w:rPr>
          <w:rFonts w:ascii="Comic Sans MS" w:hAnsi="Comic Sans MS"/>
        </w:rPr>
        <w:t>stranice kvadr</w:t>
      </w:r>
      <w:r w:rsidR="00AA0F7B" w:rsidRPr="00B6626A">
        <w:rPr>
          <w:rFonts w:ascii="Comic Sans MS" w:hAnsi="Comic Sans MS"/>
        </w:rPr>
        <w:t>ata.</w:t>
      </w:r>
      <w:r w:rsidRPr="00B6626A">
        <w:rPr>
          <w:rFonts w:ascii="Comic Sans MS" w:hAnsi="Comic Sans MS"/>
        </w:rPr>
        <w:t xml:space="preserve"> </w:t>
      </w:r>
    </w:p>
    <w:p w:rsidR="008964F1" w:rsidRPr="00B6626A" w:rsidRDefault="008964F1" w:rsidP="008964F1">
      <w:pPr>
        <w:pStyle w:val="Odstavekseznama"/>
        <w:rPr>
          <w:rFonts w:ascii="Comic Sans MS" w:hAnsi="Comic Sans MS"/>
        </w:rPr>
      </w:pPr>
    </w:p>
    <w:p w:rsidR="00C6078F" w:rsidRPr="00B6626A" w:rsidRDefault="00B6626A" w:rsidP="00C6078F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B6626A">
        <w:rPr>
          <w:rFonts w:ascii="Comic Sans MS" w:hAnsi="Comic Sans MS"/>
        </w:rPr>
        <w:t>Na izlet se je prijavilo 2</w:t>
      </w:r>
      <w:r w:rsidR="00B80061" w:rsidRPr="00B6626A">
        <w:rPr>
          <w:rFonts w:ascii="Comic Sans MS" w:hAnsi="Comic Sans MS"/>
        </w:rPr>
        <w:t>0 več otrok kot odraslih. Skupno število izletnikov je 90. Koliko je bilo na izletu otrok in koliko odraslih?</w:t>
      </w:r>
    </w:p>
    <w:p w:rsidR="00B80061" w:rsidRPr="00B6626A" w:rsidRDefault="00B80061" w:rsidP="00B80061">
      <w:pPr>
        <w:pStyle w:val="Odstavekseznama"/>
        <w:rPr>
          <w:rFonts w:ascii="Comic Sans MS" w:hAnsi="Comic Sans MS"/>
        </w:rPr>
      </w:pPr>
    </w:p>
    <w:p w:rsidR="00B80061" w:rsidRPr="00B6626A" w:rsidRDefault="00B80061" w:rsidP="00C6078F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B6626A">
        <w:rPr>
          <w:rFonts w:ascii="Comic Sans MS" w:hAnsi="Comic Sans MS"/>
        </w:rPr>
        <w:t xml:space="preserve">Reši enačbo: </w:t>
      </w:r>
      <w:r w:rsidR="005E51F5" w:rsidRPr="00B6626A">
        <w:rPr>
          <w:rFonts w:ascii="Comic Sans MS" w:hAnsi="Comic Sans MS"/>
          <w:position w:val="-26"/>
        </w:rPr>
        <w:object w:dxaOrig="13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7pt;height:31.8pt" o:ole="">
            <v:imagedata r:id="rId6" o:title=""/>
          </v:shape>
          <o:OLEObject Type="Embed" ProgID="Equation.DSMT4" ShapeID="_x0000_i1025" DrawAspect="Content" ObjectID="_1574614976" r:id="rId7"/>
        </w:object>
      </w:r>
    </w:p>
    <w:p w:rsidR="00821660" w:rsidRPr="00B6626A" w:rsidRDefault="00821660" w:rsidP="00821660">
      <w:pPr>
        <w:pStyle w:val="Odstavekseznama"/>
        <w:rPr>
          <w:rFonts w:ascii="Comic Sans MS" w:hAnsi="Comic Sans MS"/>
        </w:rPr>
      </w:pPr>
    </w:p>
    <w:p w:rsidR="00C5587C" w:rsidRPr="00B6626A" w:rsidRDefault="00BD64E4" w:rsidP="00C5587C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B6626A">
        <w:rPr>
          <w:rFonts w:ascii="Comic Sans MS" w:hAnsi="Comic Sans MS"/>
        </w:rPr>
        <w:t xml:space="preserve">Razdalja med krajema na zemljevidu je 18 cm, razdalja v naravi pa 54 km. V kakšnem merilu je narisan zemljevid? </w:t>
      </w:r>
    </w:p>
    <w:p w:rsidR="00BD64E4" w:rsidRPr="00B6626A" w:rsidRDefault="00BD64E4" w:rsidP="00BD64E4">
      <w:pPr>
        <w:rPr>
          <w:rFonts w:ascii="Comic Sans MS" w:hAnsi="Comic Sans MS"/>
        </w:rPr>
      </w:pPr>
    </w:p>
    <w:p w:rsidR="003E4D73" w:rsidRPr="00B6626A" w:rsidRDefault="003E4D73" w:rsidP="003E4D73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B6626A">
        <w:rPr>
          <w:rFonts w:ascii="Comic Sans MS" w:hAnsi="Comic Sans MS"/>
        </w:rPr>
        <w:t>Na šoli je 288 deklic in 240 dečkov. Zapiši in poenostavi razmerje med številom dečkov in številom deklic ter številom vseh učencev in številom dečkov.</w:t>
      </w:r>
    </w:p>
    <w:p w:rsidR="003273E1" w:rsidRPr="00B6626A" w:rsidRDefault="003273E1" w:rsidP="003E4D73">
      <w:pPr>
        <w:rPr>
          <w:rFonts w:ascii="Comic Sans MS" w:hAnsi="Comic Sans MS"/>
        </w:rPr>
      </w:pPr>
    </w:p>
    <w:p w:rsidR="003273E1" w:rsidRPr="00B6626A" w:rsidRDefault="007661B1" w:rsidP="003273E1">
      <w:pPr>
        <w:pStyle w:val="Odstavekseznama"/>
        <w:numPr>
          <w:ilvl w:val="0"/>
          <w:numId w:val="1"/>
        </w:numPr>
        <w:rPr>
          <w:rFonts w:ascii="Comic Sans MS" w:hAnsi="Comic Sans MS"/>
        </w:rPr>
      </w:pPr>
      <w:r w:rsidRPr="00B6626A">
        <w:rPr>
          <w:rFonts w:ascii="Comic Sans MS" w:hAnsi="Comic Sans MS"/>
        </w:rPr>
        <w:t>Izračunaj neznani člen sorazmerja:</w:t>
      </w:r>
    </w:p>
    <w:p w:rsidR="00A76421" w:rsidRPr="00B6626A" w:rsidRDefault="00C642F4" w:rsidP="00A76421">
      <w:pPr>
        <w:ind w:left="-720" w:firstLine="1428"/>
        <w:rPr>
          <w:rFonts w:ascii="Comic Sans MS" w:hAnsi="Comic Sans MS"/>
        </w:rPr>
      </w:pPr>
      <w:r w:rsidRPr="00B6626A">
        <w:rPr>
          <w:rFonts w:ascii="Comic Sans MS" w:hAnsi="Comic Sans MS"/>
        </w:rPr>
        <w:t>x : 2</w:t>
      </w:r>
      <w:r w:rsidR="00A76421" w:rsidRPr="00B6626A">
        <w:rPr>
          <w:rFonts w:ascii="Comic Sans MS" w:hAnsi="Comic Sans MS"/>
        </w:rPr>
        <w:t xml:space="preserve"> = </w:t>
      </w:r>
      <w:r w:rsidRPr="00B6626A">
        <w:rPr>
          <w:rFonts w:ascii="Comic Sans MS" w:hAnsi="Comic Sans MS"/>
        </w:rPr>
        <w:t>0,5 : 3</w:t>
      </w:r>
      <w:r w:rsidR="00A76421" w:rsidRPr="00B6626A">
        <w:rPr>
          <w:rFonts w:ascii="Comic Sans MS" w:hAnsi="Comic Sans MS"/>
        </w:rPr>
        <w:tab/>
      </w:r>
      <w:r w:rsidR="00A76421" w:rsidRPr="00B6626A">
        <w:rPr>
          <w:rFonts w:ascii="Comic Sans MS" w:hAnsi="Comic Sans MS"/>
        </w:rPr>
        <w:tab/>
      </w:r>
      <w:r w:rsidRPr="00B6626A">
        <w:rPr>
          <w:position w:val="-12"/>
        </w:rPr>
        <w:object w:dxaOrig="1160" w:dyaOrig="360">
          <v:shape id="_x0000_i1026" type="#_x0000_t75" style="width:57.75pt;height:17.9pt" o:ole="">
            <v:imagedata r:id="rId8" o:title=""/>
          </v:shape>
          <o:OLEObject Type="Embed" ProgID="Equation.DSMT4" ShapeID="_x0000_i1026" DrawAspect="Content" ObjectID="_1574614977" r:id="rId9"/>
        </w:object>
      </w:r>
      <w:r w:rsidR="00A76421" w:rsidRPr="00B6626A">
        <w:rPr>
          <w:rFonts w:ascii="Comic Sans MS" w:hAnsi="Comic Sans MS"/>
        </w:rPr>
        <w:tab/>
      </w:r>
      <w:r w:rsidR="00A76421" w:rsidRPr="00B6626A">
        <w:rPr>
          <w:rFonts w:ascii="Comic Sans MS" w:hAnsi="Comic Sans MS"/>
        </w:rPr>
        <w:tab/>
      </w:r>
      <w:r w:rsidRPr="00B6626A">
        <w:rPr>
          <w:rFonts w:ascii="Comic Sans MS" w:hAnsi="Comic Sans MS"/>
        </w:rPr>
        <w:t>x</w:t>
      </w:r>
      <w:r w:rsidR="00A76421" w:rsidRPr="00B6626A">
        <w:rPr>
          <w:rFonts w:ascii="Comic Sans MS" w:hAnsi="Comic Sans MS"/>
        </w:rPr>
        <w:t xml:space="preserve"> : 2</w:t>
      </w:r>
      <w:r w:rsidRPr="00B6626A">
        <w:rPr>
          <w:rFonts w:ascii="Comic Sans MS" w:hAnsi="Comic Sans MS"/>
        </w:rPr>
        <w:t>0</w:t>
      </w:r>
      <w:r w:rsidR="00A76421" w:rsidRPr="00B6626A">
        <w:rPr>
          <w:rFonts w:ascii="Comic Sans MS" w:hAnsi="Comic Sans MS"/>
        </w:rPr>
        <w:t xml:space="preserve"> = 3 : </w:t>
      </w:r>
      <w:r w:rsidRPr="00B6626A">
        <w:rPr>
          <w:rFonts w:ascii="Comic Sans MS" w:hAnsi="Comic Sans MS"/>
        </w:rPr>
        <w:t>10</w:t>
      </w:r>
    </w:p>
    <w:p w:rsidR="00A76421" w:rsidRPr="00B6626A" w:rsidRDefault="00A76421" w:rsidP="00A76421">
      <w:pPr>
        <w:rPr>
          <w:rFonts w:ascii="Comic Sans MS" w:hAnsi="Comic Sans MS"/>
        </w:rPr>
      </w:pPr>
    </w:p>
    <w:p w:rsidR="0059482F" w:rsidRPr="00B6626A" w:rsidRDefault="0059482F" w:rsidP="0059482F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 w:rsidRPr="00B6626A">
        <w:rPr>
          <w:rFonts w:ascii="Comic Sans MS" w:hAnsi="Comic Sans MS"/>
        </w:rPr>
        <w:t>Od šestmetrskega jambora se je odlomil 1,5 m dolg del. V kakšnem razmerju sta dolžini zlomljenih delov?</w:t>
      </w:r>
    </w:p>
    <w:p w:rsidR="00A76421" w:rsidRPr="00B6626A" w:rsidRDefault="0059482F" w:rsidP="0059482F">
      <w:pPr>
        <w:pStyle w:val="Odstavekseznama"/>
        <w:ind w:left="-360" w:right="23"/>
        <w:rPr>
          <w:rFonts w:ascii="Comic Sans MS" w:hAnsi="Comic Sans MS"/>
        </w:rPr>
      </w:pPr>
      <w:r w:rsidRPr="00B6626A">
        <w:rPr>
          <w:rFonts w:ascii="Comic Sans MS" w:hAnsi="Comic Sans MS"/>
        </w:rPr>
        <w:t xml:space="preserve"> </w:t>
      </w:r>
    </w:p>
    <w:p w:rsidR="00EA5971" w:rsidRPr="00806CA6" w:rsidRDefault="004E01FA" w:rsidP="00806CA6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 w:rsidRPr="00B6626A">
        <w:rPr>
          <w:rFonts w:ascii="Comic Sans MS" w:hAnsi="Comic Sans MS"/>
        </w:rPr>
        <w:t>Pri hitrosti 16 km/h porabi kolesar za pot v šolo 12 minut. Koliko časa porabi za isto pot pri hitrosti 24 km/h?</w:t>
      </w:r>
    </w:p>
    <w:p w:rsidR="004C77EB" w:rsidRPr="00B6626A" w:rsidRDefault="004C77EB" w:rsidP="004C77EB">
      <w:pPr>
        <w:ind w:right="23"/>
        <w:rPr>
          <w:rFonts w:ascii="Comic Sans MS" w:hAnsi="Comic Sans MS"/>
        </w:rPr>
      </w:pPr>
    </w:p>
    <w:p w:rsidR="00AF38B6" w:rsidRDefault="00CA239C" w:rsidP="00EA5971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 w:rsidRPr="00B6626A">
        <w:rPr>
          <w:rFonts w:ascii="Comic Sans MS" w:hAnsi="Comic Sans MS"/>
        </w:rPr>
        <w:t>Pešec prehodi v 3 urah 12,6 km. Koliko km prehodi v 7 urah?</w:t>
      </w:r>
      <w:r w:rsidR="00AF38B6" w:rsidRPr="00B6626A">
        <w:rPr>
          <w:rFonts w:ascii="Comic Sans MS" w:hAnsi="Comic Sans MS"/>
        </w:rPr>
        <w:t xml:space="preserve"> Nalogo reši z zapisom sorazmerja.</w:t>
      </w:r>
    </w:p>
    <w:p w:rsidR="00806CA6" w:rsidRPr="00806CA6" w:rsidRDefault="00806CA6" w:rsidP="00806CA6">
      <w:pPr>
        <w:pStyle w:val="Odstavekseznama"/>
        <w:rPr>
          <w:rFonts w:ascii="Comic Sans MS" w:hAnsi="Comic Sans MS"/>
        </w:rPr>
      </w:pPr>
    </w:p>
    <w:p w:rsidR="00806CA6" w:rsidRDefault="00832EEB" w:rsidP="00EA5971">
      <w:pPr>
        <w:pStyle w:val="Odstavekseznama"/>
        <w:numPr>
          <w:ilvl w:val="0"/>
          <w:numId w:val="1"/>
        </w:numPr>
        <w:ind w:right="23"/>
        <w:rPr>
          <w:rFonts w:ascii="Comic Sans MS" w:hAnsi="Comic Sans MS"/>
        </w:rPr>
      </w:pPr>
      <w:r>
        <w:rPr>
          <w:rFonts w:ascii="Comic Sans MS" w:hAnsi="Comic Sans MS"/>
        </w:rPr>
        <w:t>Reši sistem dveh linearnih enačb z dvema neznankama:</w:t>
      </w:r>
    </w:p>
    <w:bookmarkStart w:id="0" w:name="_GoBack"/>
    <w:p w:rsidR="00832EEB" w:rsidRPr="00B6626A" w:rsidRDefault="007E5CFA" w:rsidP="00832EEB">
      <w:pPr>
        <w:pStyle w:val="Odstavekseznama"/>
        <w:ind w:left="-360" w:right="23"/>
        <w:rPr>
          <w:rFonts w:ascii="Comic Sans MS" w:hAnsi="Comic Sans MS"/>
        </w:rPr>
      </w:pPr>
      <w:r w:rsidRPr="007E5CFA">
        <w:rPr>
          <w:rFonts w:ascii="Comic Sans MS" w:hAnsi="Comic Sans MS"/>
          <w:position w:val="-10"/>
        </w:rPr>
        <w:object w:dxaOrig="3379" w:dyaOrig="320">
          <v:shape id="_x0000_i1027" type="#_x0000_t75" style="width:168.85pt;height:16.1pt" o:ole="">
            <v:imagedata r:id="rId10" o:title=""/>
          </v:shape>
          <o:OLEObject Type="Embed" ProgID="Equation.DSMT4" ShapeID="_x0000_i1027" DrawAspect="Content" ObjectID="_1574614978" r:id="rId11"/>
        </w:object>
      </w:r>
      <w:bookmarkEnd w:id="0"/>
    </w:p>
    <w:p w:rsidR="00CA239C" w:rsidRPr="00B6626A" w:rsidRDefault="00CA239C" w:rsidP="00CA239C">
      <w:pPr>
        <w:pStyle w:val="Odstavekseznama"/>
        <w:rPr>
          <w:rFonts w:ascii="Comic Sans MS" w:hAnsi="Comic Sans MS"/>
        </w:rPr>
      </w:pPr>
    </w:p>
    <w:sectPr w:rsidR="00CA239C" w:rsidRPr="00B6626A" w:rsidSect="002D2C5B">
      <w:pgSz w:w="11906" w:h="16838"/>
      <w:pgMar w:top="540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7561FA"/>
    <w:multiLevelType w:val="hybridMultilevel"/>
    <w:tmpl w:val="ADECC59C"/>
    <w:lvl w:ilvl="0" w:tplc="EA4AC448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360" w:hanging="360"/>
      </w:pPr>
    </w:lvl>
    <w:lvl w:ilvl="2" w:tplc="0424001B" w:tentative="1">
      <w:start w:val="1"/>
      <w:numFmt w:val="lowerRoman"/>
      <w:lvlText w:val="%3."/>
      <w:lvlJc w:val="right"/>
      <w:pPr>
        <w:ind w:left="1080" w:hanging="180"/>
      </w:pPr>
    </w:lvl>
    <w:lvl w:ilvl="3" w:tplc="0424000F" w:tentative="1">
      <w:start w:val="1"/>
      <w:numFmt w:val="decimal"/>
      <w:lvlText w:val="%4."/>
      <w:lvlJc w:val="left"/>
      <w:pPr>
        <w:ind w:left="1800" w:hanging="360"/>
      </w:pPr>
    </w:lvl>
    <w:lvl w:ilvl="4" w:tplc="04240019" w:tentative="1">
      <w:start w:val="1"/>
      <w:numFmt w:val="lowerLetter"/>
      <w:lvlText w:val="%5."/>
      <w:lvlJc w:val="left"/>
      <w:pPr>
        <w:ind w:left="2520" w:hanging="360"/>
      </w:pPr>
    </w:lvl>
    <w:lvl w:ilvl="5" w:tplc="0424001B" w:tentative="1">
      <w:start w:val="1"/>
      <w:numFmt w:val="lowerRoman"/>
      <w:lvlText w:val="%6."/>
      <w:lvlJc w:val="right"/>
      <w:pPr>
        <w:ind w:left="3240" w:hanging="180"/>
      </w:pPr>
    </w:lvl>
    <w:lvl w:ilvl="6" w:tplc="0424000F" w:tentative="1">
      <w:start w:val="1"/>
      <w:numFmt w:val="decimal"/>
      <w:lvlText w:val="%7."/>
      <w:lvlJc w:val="left"/>
      <w:pPr>
        <w:ind w:left="3960" w:hanging="360"/>
      </w:pPr>
    </w:lvl>
    <w:lvl w:ilvl="7" w:tplc="04240019" w:tentative="1">
      <w:start w:val="1"/>
      <w:numFmt w:val="lowerLetter"/>
      <w:lvlText w:val="%8."/>
      <w:lvlJc w:val="left"/>
      <w:pPr>
        <w:ind w:left="4680" w:hanging="360"/>
      </w:pPr>
    </w:lvl>
    <w:lvl w:ilvl="8" w:tplc="0424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61E"/>
    <w:rsid w:val="00002978"/>
    <w:rsid w:val="00003330"/>
    <w:rsid w:val="00116F97"/>
    <w:rsid w:val="001B6B6A"/>
    <w:rsid w:val="003273E1"/>
    <w:rsid w:val="003E4D73"/>
    <w:rsid w:val="003F361E"/>
    <w:rsid w:val="004564EC"/>
    <w:rsid w:val="004C77EB"/>
    <w:rsid w:val="004E01FA"/>
    <w:rsid w:val="004E0A5E"/>
    <w:rsid w:val="0059482F"/>
    <w:rsid w:val="005E51F5"/>
    <w:rsid w:val="00606E40"/>
    <w:rsid w:val="00657E27"/>
    <w:rsid w:val="00690F1C"/>
    <w:rsid w:val="007661B1"/>
    <w:rsid w:val="007C7D23"/>
    <w:rsid w:val="007E5CFA"/>
    <w:rsid w:val="00806CA6"/>
    <w:rsid w:val="00821660"/>
    <w:rsid w:val="00832EEB"/>
    <w:rsid w:val="008919C4"/>
    <w:rsid w:val="008964F1"/>
    <w:rsid w:val="009062E8"/>
    <w:rsid w:val="00932CBD"/>
    <w:rsid w:val="00A76421"/>
    <w:rsid w:val="00AA0F7B"/>
    <w:rsid w:val="00AF38B6"/>
    <w:rsid w:val="00B6626A"/>
    <w:rsid w:val="00B80061"/>
    <w:rsid w:val="00BD64E4"/>
    <w:rsid w:val="00C2391D"/>
    <w:rsid w:val="00C5587C"/>
    <w:rsid w:val="00C6078F"/>
    <w:rsid w:val="00C642F4"/>
    <w:rsid w:val="00CA239C"/>
    <w:rsid w:val="00D25938"/>
    <w:rsid w:val="00DA6520"/>
    <w:rsid w:val="00DF73D9"/>
    <w:rsid w:val="00E757F3"/>
    <w:rsid w:val="00EA5971"/>
    <w:rsid w:val="00EE37C3"/>
    <w:rsid w:val="00F91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3F36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3F361E"/>
    <w:pPr>
      <w:ind w:left="720"/>
      <w:contextualSpacing/>
    </w:pPr>
  </w:style>
  <w:style w:type="table" w:styleId="Tabelamrea">
    <w:name w:val="Table Grid"/>
    <w:basedOn w:val="Navadnatabela"/>
    <w:rsid w:val="001B6B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l-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Besediloograde">
    <w:name w:val="Placeholder Text"/>
    <w:basedOn w:val="Privzetapisavaodstavka"/>
    <w:uiPriority w:val="99"/>
    <w:semiHidden/>
    <w:rsid w:val="00690F1C"/>
    <w:rPr>
      <w:color w:val="808080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690F1C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690F1C"/>
    <w:rPr>
      <w:rFonts w:ascii="Tahoma" w:eastAsia="Times New Roman" w:hAnsi="Tahoma" w:cs="Tahoma"/>
      <w:sz w:val="16"/>
      <w:szCs w:val="16"/>
      <w:lang w:eastAsia="sl-S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3F36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3F361E"/>
    <w:pPr>
      <w:ind w:left="720"/>
      <w:contextualSpacing/>
    </w:pPr>
  </w:style>
  <w:style w:type="table" w:styleId="Tabelamrea">
    <w:name w:val="Table Grid"/>
    <w:basedOn w:val="Navadnatabela"/>
    <w:rsid w:val="001B6B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l-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Besediloograde">
    <w:name w:val="Placeholder Text"/>
    <w:basedOn w:val="Privzetapisavaodstavka"/>
    <w:uiPriority w:val="99"/>
    <w:semiHidden/>
    <w:rsid w:val="00690F1C"/>
    <w:rPr>
      <w:color w:val="808080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690F1C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690F1C"/>
    <w:rPr>
      <w:rFonts w:ascii="Tahoma" w:eastAsia="Times New Roman" w:hAnsi="Tahoma" w:cs="Tahoma"/>
      <w:sz w:val="16"/>
      <w:szCs w:val="16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8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za</dc:creator>
  <cp:lastModifiedBy>neza</cp:lastModifiedBy>
  <cp:revision>2</cp:revision>
  <cp:lastPrinted>2015-12-14T19:49:00Z</cp:lastPrinted>
  <dcterms:created xsi:type="dcterms:W3CDTF">2017-12-12T19:16:00Z</dcterms:created>
  <dcterms:modified xsi:type="dcterms:W3CDTF">2017-12-12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